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978169" w14:textId="77777777" w:rsidR="008F1234" w:rsidRPr="00695C1B" w:rsidRDefault="008F1234">
      <w:pPr>
        <w:rPr>
          <w:sz w:val="24"/>
          <w:szCs w:val="24"/>
        </w:rPr>
      </w:pPr>
    </w:p>
    <w:p w14:paraId="591482AA" w14:textId="77777777" w:rsidR="00695C1B" w:rsidRDefault="00695C1B">
      <w:pPr>
        <w:rPr>
          <w:sz w:val="24"/>
          <w:szCs w:val="24"/>
        </w:rPr>
      </w:pPr>
    </w:p>
    <w:p w14:paraId="0B2549D3" w14:textId="6EBC3389" w:rsidR="003B7D4B" w:rsidRPr="00695C1B" w:rsidRDefault="003B7D4B">
      <w:pPr>
        <w:rPr>
          <w:rFonts w:hint="eastAsia"/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equation0.gif</w:t>
      </w:r>
    </w:p>
    <w:p w14:paraId="3C0891A9" w14:textId="61593B4F" w:rsidR="00695C1B" w:rsidRPr="00695C1B" w:rsidRDefault="001D4467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0F0D7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84.25pt;height:150pt" o:ole="">
            <v:imagedata r:id="rId4" o:title=""/>
          </v:shape>
          <o:OLEObject Type="Embed" ProgID="Equation.DSMT4" ShapeID="_x0000_i1051" DrawAspect="Content" ObjectID="_1776922823" r:id="rId5"/>
        </w:object>
      </w:r>
    </w:p>
    <w:p w14:paraId="563ED5D0" w14:textId="77777777" w:rsidR="00A70D17" w:rsidRDefault="00A70D17" w:rsidP="003B7D4B">
      <w:pPr>
        <w:rPr>
          <w:sz w:val="24"/>
          <w:szCs w:val="24"/>
        </w:rPr>
      </w:pPr>
    </w:p>
    <w:p w14:paraId="22742842" w14:textId="77777777" w:rsidR="00A70D17" w:rsidRDefault="00A70D17" w:rsidP="003B7D4B">
      <w:pPr>
        <w:rPr>
          <w:rFonts w:hint="eastAsia"/>
          <w:sz w:val="24"/>
          <w:szCs w:val="24"/>
        </w:rPr>
      </w:pPr>
    </w:p>
    <w:p w14:paraId="06DCE573" w14:textId="45E3FBC7" w:rsidR="003B7D4B" w:rsidRPr="00695C1B" w:rsidRDefault="003B7D4B" w:rsidP="003B7D4B">
      <w:pPr>
        <w:rPr>
          <w:rFonts w:hint="eastAsia"/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equation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3AD57EC3" w14:textId="1D1145BA" w:rsidR="001D4467" w:rsidRPr="00695C1B" w:rsidRDefault="00793AB9" w:rsidP="001D4467">
      <w:pPr>
        <w:rPr>
          <w:sz w:val="24"/>
          <w:szCs w:val="24"/>
        </w:rPr>
      </w:pPr>
      <w:r w:rsidRPr="00793AB9">
        <w:rPr>
          <w:rFonts w:ascii="Times New Roman" w:eastAsia="HG教科書体" w:hAnsi="Times New Roman"/>
          <w:position w:val="-68"/>
          <w:sz w:val="24"/>
          <w:szCs w:val="24"/>
        </w:rPr>
        <w:object w:dxaOrig="7260" w:dyaOrig="1480" w14:anchorId="4434DB7F">
          <v:shape id="_x0000_i1055" type="#_x0000_t75" style="width:360.75pt;height:75pt" o:ole="">
            <v:imagedata r:id="rId6" o:title=""/>
          </v:shape>
          <o:OLEObject Type="Embed" ProgID="Equation.DSMT4" ShapeID="_x0000_i1055" DrawAspect="Content" ObjectID="_1776922824" r:id="rId7"/>
        </w:object>
      </w:r>
    </w:p>
    <w:p w14:paraId="61AAB84F" w14:textId="77777777" w:rsidR="00695C1B" w:rsidRDefault="00695C1B">
      <w:pPr>
        <w:rPr>
          <w:sz w:val="24"/>
          <w:szCs w:val="24"/>
        </w:rPr>
      </w:pPr>
    </w:p>
    <w:p w14:paraId="07CD5656" w14:textId="77777777" w:rsidR="00A70D17" w:rsidRDefault="00A70D17" w:rsidP="003B7D4B">
      <w:pPr>
        <w:rPr>
          <w:sz w:val="24"/>
          <w:szCs w:val="24"/>
        </w:rPr>
      </w:pPr>
    </w:p>
    <w:p w14:paraId="2DA69D8F" w14:textId="439D6235" w:rsidR="003B7D4B" w:rsidRPr="00695C1B" w:rsidRDefault="003B7D4B" w:rsidP="003B7D4B">
      <w:pPr>
        <w:rPr>
          <w:rFonts w:hint="eastAsia"/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russ_example</w:t>
      </w:r>
      <w:r w:rsidRPr="003B7D4B">
        <w:rPr>
          <w:sz w:val="24"/>
          <w:szCs w:val="24"/>
        </w:rPr>
        <w:t>.gif</w:t>
      </w:r>
    </w:p>
    <w:p w14:paraId="527BC565" w14:textId="294DCB69" w:rsidR="00A30C7B" w:rsidRPr="00695C1B" w:rsidRDefault="00B1097A" w:rsidP="00A30C7B">
      <w:pPr>
        <w:rPr>
          <w:sz w:val="24"/>
          <w:szCs w:val="24"/>
        </w:rPr>
      </w:pPr>
      <w:r w:rsidRPr="00A70D17">
        <w:rPr>
          <w:rFonts w:ascii="Times New Roman" w:eastAsia="HG教科書体" w:hAnsi="Times New Roman"/>
          <w:position w:val="-148"/>
          <w:sz w:val="24"/>
          <w:szCs w:val="24"/>
        </w:rPr>
        <w:object w:dxaOrig="6900" w:dyaOrig="3080" w14:anchorId="00658A6A">
          <v:shape id="_x0000_i1063" type="#_x0000_t75" style="width:342.75pt;height:156pt" o:ole="">
            <v:imagedata r:id="rId8" o:title=""/>
          </v:shape>
          <o:OLEObject Type="Embed" ProgID="Equation.DSMT4" ShapeID="_x0000_i1063" DrawAspect="Content" ObjectID="_1776922825" r:id="rId9"/>
        </w:object>
      </w:r>
    </w:p>
    <w:p w14:paraId="418AECE5" w14:textId="77777777" w:rsidR="000507C3" w:rsidRDefault="000507C3">
      <w:pPr>
        <w:rPr>
          <w:sz w:val="24"/>
          <w:szCs w:val="24"/>
        </w:rPr>
      </w:pPr>
    </w:p>
    <w:p w14:paraId="132A4EE1" w14:textId="77777777" w:rsidR="000507C3" w:rsidRDefault="000507C3">
      <w:pPr>
        <w:rPr>
          <w:sz w:val="24"/>
          <w:szCs w:val="24"/>
        </w:rPr>
      </w:pPr>
    </w:p>
    <w:p w14:paraId="588A2DB0" w14:textId="28814D0B" w:rsidR="00B1097A" w:rsidRDefault="00B1097A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37566EE" w14:textId="77777777" w:rsidR="000507C3" w:rsidRDefault="000507C3">
      <w:pPr>
        <w:rPr>
          <w:sz w:val="24"/>
          <w:szCs w:val="24"/>
        </w:rPr>
      </w:pPr>
    </w:p>
    <w:p w14:paraId="6273A527" w14:textId="178DD002" w:rsidR="007035D5" w:rsidRPr="00A96F0E" w:rsidRDefault="00A00F3F" w:rsidP="0068247A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メイリオ" w:eastAsia="メイリオ" w:hAnsi="メイリオ"/>
          <w:sz w:val="24"/>
          <w:szCs w:val="28"/>
        </w:rPr>
      </w:pPr>
      <w:r>
        <w:rPr>
          <w:rFonts w:ascii="Times New Roman" w:eastAsia="HG教科書体" w:hAnsi="Times New Roman" w:hint="eastAsia"/>
          <w:sz w:val="24"/>
          <w:szCs w:val="24"/>
        </w:rPr>
        <w:t>(type1)</w:t>
      </w:r>
      <w:r w:rsidR="00B92CAE" w:rsidRPr="007035D5">
        <w:rPr>
          <w:rFonts w:ascii="Times New Roman" w:eastAsia="HG教科書体" w:hAnsi="Times New Roman"/>
          <w:position w:val="-66"/>
          <w:sz w:val="24"/>
          <w:szCs w:val="24"/>
        </w:rPr>
        <w:object w:dxaOrig="2200" w:dyaOrig="1440" w14:anchorId="049DC5F4">
          <v:shape id="_x0000_i1074" type="#_x0000_t75" style="width:114.75pt;height:1in" o:ole="">
            <v:imagedata r:id="rId10" o:title=""/>
          </v:shape>
          <o:OLEObject Type="Embed" ProgID="Equation.DSMT4" ShapeID="_x0000_i1074" DrawAspect="Content" ObjectID="_1776922826" r:id="rId11"/>
        </w:object>
      </w:r>
      <w:r w:rsidR="007035D5">
        <w:rPr>
          <w:rFonts w:ascii="Times New Roman" w:eastAsia="HG教科書体" w:hAnsi="Times New Roman" w:hint="eastAsia"/>
          <w:sz w:val="24"/>
          <w:szCs w:val="24"/>
        </w:rPr>
        <w:t xml:space="preserve">     </w:t>
      </w:r>
      <w:proofErr w:type="gramStart"/>
      <w:r w:rsidR="007035D5">
        <w:rPr>
          <w:rFonts w:ascii="Times New Roman" w:eastAsia="HG教科書体" w:hAnsi="Times New Roman" w:hint="eastAsia"/>
          <w:sz w:val="24"/>
          <w:szCs w:val="24"/>
        </w:rPr>
        <w:t xml:space="preserve">   (</w:t>
      </w:r>
      <w:proofErr w:type="gramEnd"/>
      <w:r w:rsidR="007035D5">
        <w:rPr>
          <w:rFonts w:ascii="Times New Roman" w:eastAsia="HG教科書体" w:hAnsi="Times New Roman" w:hint="eastAsia"/>
          <w:sz w:val="24"/>
          <w:szCs w:val="24"/>
        </w:rPr>
        <w:t xml:space="preserve">b1) </w:t>
      </w:r>
      <w:r w:rsidR="007035D5" w:rsidRPr="00A96F0E">
        <w:rPr>
          <w:rFonts w:ascii="Times New Roman" w:eastAsia="HG教科書体" w:hAnsi="Times New Roman"/>
          <w:position w:val="-102"/>
          <w:sz w:val="24"/>
          <w:szCs w:val="24"/>
        </w:rPr>
        <w:object w:dxaOrig="2580" w:dyaOrig="2160" w14:anchorId="33BFDC50">
          <v:shape id="_x0000_i1066" type="#_x0000_t75" style="width:134.25pt;height:108pt" o:ole="">
            <v:imagedata r:id="rId12" o:title=""/>
          </v:shape>
          <o:OLEObject Type="Embed" ProgID="Equation.DSMT4" ShapeID="_x0000_i1066" DrawAspect="Content" ObjectID="_1776922827" r:id="rId13"/>
        </w:object>
      </w:r>
      <w:r w:rsidR="0068247A">
        <w:rPr>
          <w:rFonts w:ascii="Times New Roman" w:eastAsia="HG教科書体" w:hAnsi="Times New Roman"/>
          <w:sz w:val="24"/>
          <w:szCs w:val="24"/>
        </w:rPr>
        <w:tab/>
      </w:r>
    </w:p>
    <w:p w14:paraId="0993BCF0" w14:textId="77777777" w:rsidR="007035D5" w:rsidRPr="00A96F0E" w:rsidRDefault="007035D5" w:rsidP="007035D5">
      <w:pPr>
        <w:pStyle w:val="11"/>
        <w:tabs>
          <w:tab w:val="left" w:pos="-1128"/>
          <w:tab w:val="left" w:pos="-564"/>
          <w:tab w:val="left" w:pos="0"/>
          <w:tab w:val="left" w:pos="9060"/>
        </w:tabs>
        <w:autoSpaceDE w:val="0"/>
        <w:autoSpaceDN w:val="0"/>
        <w:ind w:leftChars="100" w:left="210"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</w:p>
    <w:p w14:paraId="4AF4F191" w14:textId="77777777" w:rsidR="007035D5" w:rsidRDefault="007035D5">
      <w:pPr>
        <w:rPr>
          <w:sz w:val="24"/>
          <w:szCs w:val="24"/>
        </w:rPr>
      </w:pPr>
    </w:p>
    <w:p w14:paraId="2AD0686F" w14:textId="77777777" w:rsidR="007035D5" w:rsidRDefault="007035D5">
      <w:pPr>
        <w:rPr>
          <w:sz w:val="24"/>
          <w:szCs w:val="24"/>
        </w:rPr>
      </w:pPr>
    </w:p>
    <w:p w14:paraId="64B8122A" w14:textId="77777777" w:rsidR="007035D5" w:rsidRDefault="007035D5">
      <w:pPr>
        <w:rPr>
          <w:rFonts w:hint="eastAsia"/>
          <w:sz w:val="24"/>
          <w:szCs w:val="24"/>
        </w:rPr>
      </w:pPr>
    </w:p>
    <w:p w14:paraId="69A4F287" w14:textId="77777777" w:rsidR="007035D5" w:rsidRPr="00695C1B" w:rsidRDefault="007035D5" w:rsidP="007035D5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1BB77F8D">
          <v:shape id="_x0000_i1064" type="#_x0000_t75" style="width:284.25pt;height:150pt" o:ole="">
            <v:imagedata r:id="rId4" o:title=""/>
          </v:shape>
          <o:OLEObject Type="Embed" ProgID="Equation.DSMT4" ShapeID="_x0000_i1064" DrawAspect="Content" ObjectID="_1776922828" r:id="rId14"/>
        </w:object>
      </w:r>
    </w:p>
    <w:p w14:paraId="64B6780D" w14:textId="77777777" w:rsidR="000507C3" w:rsidRPr="00695C1B" w:rsidRDefault="000507C3">
      <w:pPr>
        <w:rPr>
          <w:sz w:val="24"/>
          <w:szCs w:val="24"/>
        </w:rPr>
      </w:pPr>
    </w:p>
    <w:p w14:paraId="21F8BB52" w14:textId="77777777" w:rsidR="00695C1B" w:rsidRPr="00695C1B" w:rsidRDefault="00695C1B">
      <w:pPr>
        <w:rPr>
          <w:sz w:val="24"/>
          <w:szCs w:val="24"/>
        </w:rPr>
      </w:pPr>
    </w:p>
    <w:sectPr w:rsidR="00695C1B" w:rsidRPr="00695C1B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cho">
    <w:altName w:val="ＭＳ 明朝"/>
    <w:panose1 w:val="02020609040305080305"/>
    <w:charset w:val="80"/>
    <w:family w:val="roman"/>
    <w:notTrueType/>
    <w:pitch w:val="fixed"/>
    <w:sig w:usb0="00000000" w:usb1="08070000" w:usb2="00000010" w:usb3="00000000" w:csb0="00020000" w:csb1="00000000"/>
  </w:font>
  <w:font w:name="HG教科書体">
    <w:panose1 w:val="02020609000000000000"/>
    <w:charset w:val="80"/>
    <w:family w:val="roman"/>
    <w:pitch w:val="fixed"/>
    <w:sig w:usb0="80000281" w:usb1="28C76CF8" w:usb2="00000010" w:usb3="00000000" w:csb0="00020000" w:csb1="00000000"/>
  </w:font>
  <w:font w:name="メイリオ">
    <w:panose1 w:val="020B0604030504040204"/>
    <w:charset w:val="80"/>
    <w:family w:val="modern"/>
    <w:pitch w:val="variable"/>
    <w:sig w:usb0="E00002FF" w:usb1="6AC7FFFF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84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323"/>
    <w:rsid w:val="0002174D"/>
    <w:rsid w:val="000507C3"/>
    <w:rsid w:val="00156C12"/>
    <w:rsid w:val="001D4467"/>
    <w:rsid w:val="001F3190"/>
    <w:rsid w:val="003B7D4B"/>
    <w:rsid w:val="003E640E"/>
    <w:rsid w:val="004130E4"/>
    <w:rsid w:val="004C7323"/>
    <w:rsid w:val="005113E8"/>
    <w:rsid w:val="00595C20"/>
    <w:rsid w:val="00682258"/>
    <w:rsid w:val="0068247A"/>
    <w:rsid w:val="00695C1B"/>
    <w:rsid w:val="007035D5"/>
    <w:rsid w:val="00793AB9"/>
    <w:rsid w:val="00836B26"/>
    <w:rsid w:val="008F1234"/>
    <w:rsid w:val="00A00F3F"/>
    <w:rsid w:val="00A30C7B"/>
    <w:rsid w:val="00A36B1C"/>
    <w:rsid w:val="00A63DD5"/>
    <w:rsid w:val="00A65630"/>
    <w:rsid w:val="00A70D17"/>
    <w:rsid w:val="00A728EF"/>
    <w:rsid w:val="00B1097A"/>
    <w:rsid w:val="00B92CAE"/>
    <w:rsid w:val="00D17D71"/>
    <w:rsid w:val="00EF04ED"/>
    <w:rsid w:val="00F73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2BE3176B"/>
  <w15:chartTrackingRefBased/>
  <w15:docId w15:val="{51DC2AFA-7925-48EF-824D-61FBE7A06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C7323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C73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C73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7323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C7323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C7323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C7323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C7323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C7323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4C7323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0">
    <w:name w:val="見出し 2 (文字)"/>
    <w:basedOn w:val="a0"/>
    <w:link w:val="2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0">
    <w:name w:val="見出し 3 (文字)"/>
    <w:basedOn w:val="a0"/>
    <w:link w:val="3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40">
    <w:name w:val="見出し 4 (文字)"/>
    <w:basedOn w:val="a0"/>
    <w:link w:val="4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50">
    <w:name w:val="見出し 5 (文字)"/>
    <w:basedOn w:val="a0"/>
    <w:link w:val="5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60">
    <w:name w:val="見出し 6 (文字)"/>
    <w:basedOn w:val="a0"/>
    <w:link w:val="6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70">
    <w:name w:val="見出し 7 (文字)"/>
    <w:basedOn w:val="a0"/>
    <w:link w:val="7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80">
    <w:name w:val="見出し 8 (文字)"/>
    <w:basedOn w:val="a0"/>
    <w:link w:val="8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90">
    <w:name w:val="見出し 9 (文字)"/>
    <w:basedOn w:val="a0"/>
    <w:link w:val="9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a4"/>
    <w:uiPriority w:val="10"/>
    <w:qFormat/>
    <w:rsid w:val="004C732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表題 (文字)"/>
    <w:basedOn w:val="a0"/>
    <w:link w:val="a3"/>
    <w:uiPriority w:val="10"/>
    <w:rsid w:val="004C73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C732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題 (文字)"/>
    <w:basedOn w:val="a0"/>
    <w:link w:val="a5"/>
    <w:uiPriority w:val="11"/>
    <w:rsid w:val="004C73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C732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文 (文字)"/>
    <w:basedOn w:val="a0"/>
    <w:link w:val="a7"/>
    <w:uiPriority w:val="29"/>
    <w:rsid w:val="004C73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C7323"/>
    <w:pPr>
      <w:ind w:left="720"/>
      <w:contextualSpacing/>
    </w:pPr>
  </w:style>
  <w:style w:type="character" w:styleId="21">
    <w:name w:val="Intense Emphasis"/>
    <w:basedOn w:val="a0"/>
    <w:uiPriority w:val="21"/>
    <w:qFormat/>
    <w:rsid w:val="004C7323"/>
    <w:rPr>
      <w:i/>
      <w:iCs/>
      <w:color w:val="365F91" w:themeColor="accent1" w:themeShade="BF"/>
    </w:rPr>
  </w:style>
  <w:style w:type="paragraph" w:styleId="22">
    <w:name w:val="Intense Quote"/>
    <w:basedOn w:val="a"/>
    <w:next w:val="a"/>
    <w:link w:val="23"/>
    <w:uiPriority w:val="30"/>
    <w:qFormat/>
    <w:rsid w:val="004C7323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23">
    <w:name w:val="引用文 2 (文字)"/>
    <w:basedOn w:val="a0"/>
    <w:link w:val="22"/>
    <w:uiPriority w:val="30"/>
    <w:rsid w:val="004C7323"/>
    <w:rPr>
      <w:i/>
      <w:iCs/>
      <w:color w:val="365F91" w:themeColor="accent1" w:themeShade="BF"/>
    </w:rPr>
  </w:style>
  <w:style w:type="character" w:styleId="24">
    <w:name w:val="Intense Reference"/>
    <w:basedOn w:val="a0"/>
    <w:uiPriority w:val="32"/>
    <w:qFormat/>
    <w:rsid w:val="004C7323"/>
    <w:rPr>
      <w:b/>
      <w:bCs/>
      <w:smallCaps/>
      <w:color w:val="365F91" w:themeColor="accent1" w:themeShade="BF"/>
      <w:spacing w:val="5"/>
    </w:rPr>
  </w:style>
  <w:style w:type="paragraph" w:customStyle="1" w:styleId="11">
    <w:name w:val="標準1"/>
    <w:rsid w:val="007035D5"/>
    <w:pPr>
      <w:widowControl w:val="0"/>
      <w:adjustRightInd w:val="0"/>
      <w:textAlignment w:val="baseline"/>
    </w:pPr>
    <w:rPr>
      <w:rFonts w:ascii="Mincho" w:eastAsia="Mincho" w:hAnsi="Century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4</TotalTime>
  <Pages>2</Pages>
  <Words>47</Words>
  <Characters>270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6</cp:revision>
  <dcterms:created xsi:type="dcterms:W3CDTF">2024-05-09T02:19:00Z</dcterms:created>
  <dcterms:modified xsi:type="dcterms:W3CDTF">2024-05-10T23:53:00Z</dcterms:modified>
</cp:coreProperties>
</file>